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3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media/audio2.wav" ContentType="audio/x-wav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media/media1.wav" ContentType="audio/x-wav"/>
  <Override PartName="/ppt/media/audio3.wav" ContentType="audio/x-wav"/>
  <Override PartName="/ppt/media/audio4.wav" ContentType="audio/x-wav"/>
  <Override PartName="/ppt/media/audio5.wav" ContentType="audio/x-wav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02525acb41e94351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894" r:id="rId1"/>
    <p:sldMasterId id="2147484094" r:id="rId2"/>
    <p:sldMasterId id="2147484108" r:id="rId3"/>
    <p:sldMasterId id="2147484121" r:id="rId4"/>
    <p:sldMasterId id="2147484134" r:id="rId5"/>
    <p:sldMasterId id="2147484147" r:id="rId6"/>
    <p:sldMasterId id="2147484160" r:id="rId7"/>
    <p:sldMasterId id="2147484173" r:id="rId8"/>
    <p:sldMasterId id="2147484186" r:id="rId9"/>
    <p:sldMasterId id="2147484199" r:id="rId10"/>
    <p:sldMasterId id="2147484212" r:id="rId11"/>
    <p:sldMasterId id="2147484225" r:id="rId12"/>
    <p:sldMasterId id="2147484238" r:id="rId13"/>
    <p:sldMasterId id="2147484251" r:id="rId14"/>
  </p:sldMasterIdLst>
  <p:notesMasterIdLst>
    <p:notesMasterId r:id="rId54"/>
  </p:notesMasterIdLst>
  <p:sldIdLst>
    <p:sldId id="452" r:id="rId15"/>
    <p:sldId id="453" r:id="rId16"/>
    <p:sldId id="442" r:id="rId17"/>
    <p:sldId id="427" r:id="rId18"/>
    <p:sldId id="428" r:id="rId19"/>
    <p:sldId id="429" r:id="rId20"/>
    <p:sldId id="430" r:id="rId21"/>
    <p:sldId id="431" r:id="rId22"/>
    <p:sldId id="412" r:id="rId23"/>
    <p:sldId id="413" r:id="rId24"/>
    <p:sldId id="418" r:id="rId25"/>
    <p:sldId id="421" r:id="rId26"/>
    <p:sldId id="451" r:id="rId27"/>
    <p:sldId id="422" r:id="rId28"/>
    <p:sldId id="423" r:id="rId29"/>
    <p:sldId id="424" r:id="rId30"/>
    <p:sldId id="425" r:id="rId31"/>
    <p:sldId id="426" r:id="rId32"/>
    <p:sldId id="441" r:id="rId33"/>
    <p:sldId id="269" r:id="rId34"/>
    <p:sldId id="377" r:id="rId35"/>
    <p:sldId id="275" r:id="rId36"/>
    <p:sldId id="378" r:id="rId37"/>
    <p:sldId id="386" r:id="rId38"/>
    <p:sldId id="279" r:id="rId39"/>
    <p:sldId id="387" r:id="rId40"/>
    <p:sldId id="445" r:id="rId41"/>
    <p:sldId id="432" r:id="rId42"/>
    <p:sldId id="433" r:id="rId43"/>
    <p:sldId id="446" r:id="rId44"/>
    <p:sldId id="434" r:id="rId45"/>
    <p:sldId id="435" r:id="rId46"/>
    <p:sldId id="447" r:id="rId47"/>
    <p:sldId id="436" r:id="rId48"/>
    <p:sldId id="448" r:id="rId49"/>
    <p:sldId id="437" r:id="rId50"/>
    <p:sldId id="438" r:id="rId51"/>
    <p:sldId id="440" r:id="rId52"/>
    <p:sldId id="439" r:id="rId53"/>
  </p:sldIdLst>
  <p:sldSz cx="12192000" cy="6858000"/>
  <p:notesSz cx="6858000" cy="9144000"/>
  <p:embeddedFontLst>
    <p:embeddedFont>
      <p:font typeface="Calibri" panose="020F0502020204030204" pitchFamily="34" charset="0"/>
      <p:regular r:id="rId55"/>
      <p:bold r:id="rId56"/>
      <p:italic r:id="rId57"/>
      <p:boldItalic r:id="rId58"/>
    </p:embeddedFont>
    <p:embeddedFont>
      <p:font typeface="Calibri Light" panose="020F0302020204030204" pitchFamily="34" charset="0"/>
      <p:regular r:id="rId59"/>
      <p:italic r:id="rId60"/>
    </p:embeddedFont>
    <p:embeddedFont>
      <p:font typeface="Cambria Math" panose="02040503050406030204" pitchFamily="18" charset="0"/>
      <p:regular r:id="rId61"/>
    </p:embeddedFont>
    <p:embeddedFont>
      <p:font typeface="Century Gothic" panose="020B0502020202020204" pitchFamily="34" charset="0"/>
      <p:regular r:id="rId62"/>
      <p:bold r:id="rId63"/>
      <p:italic r:id="rId64"/>
      <p:boldItalic r:id="rId65"/>
    </p:embeddedFont>
    <p:embeddedFont>
      <p:font typeface="Tahoma" panose="020B0604030504040204" pitchFamily="34" charset="0"/>
      <p:regular r:id="rId66"/>
      <p:bold r:id="rId6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AEC1454-3D2B-4CCA-91BB-FA35C61ACDF0}">
          <p14:sldIdLst>
            <p14:sldId id="452"/>
            <p14:sldId id="453"/>
            <p14:sldId id="442"/>
            <p14:sldId id="427"/>
            <p14:sldId id="428"/>
            <p14:sldId id="429"/>
            <p14:sldId id="430"/>
            <p14:sldId id="431"/>
            <p14:sldId id="412"/>
            <p14:sldId id="413"/>
            <p14:sldId id="418"/>
            <p14:sldId id="421"/>
            <p14:sldId id="451"/>
            <p14:sldId id="422"/>
            <p14:sldId id="423"/>
            <p14:sldId id="424"/>
            <p14:sldId id="425"/>
            <p14:sldId id="426"/>
            <p14:sldId id="441"/>
            <p14:sldId id="269"/>
            <p14:sldId id="377"/>
            <p14:sldId id="275"/>
            <p14:sldId id="378"/>
            <p14:sldId id="386"/>
            <p14:sldId id="279"/>
            <p14:sldId id="387"/>
            <p14:sldId id="445"/>
            <p14:sldId id="432"/>
            <p14:sldId id="433"/>
            <p14:sldId id="446"/>
            <p14:sldId id="434"/>
            <p14:sldId id="435"/>
            <p14:sldId id="447"/>
            <p14:sldId id="436"/>
            <p14:sldId id="448"/>
            <p14:sldId id="437"/>
            <p14:sldId id="438"/>
            <p14:sldId id="440"/>
            <p14:sldId id="439"/>
          </p14:sldIdLst>
        </p14:section>
        <p14:section name="Untitled Section" id="{AA1D9B50-19BD-407A-AD51-84D4AD700DE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8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DBB2CB"/>
    <a:srgbClr val="30CFCD"/>
    <a:srgbClr val="E9AAD4"/>
    <a:srgbClr val="668B06"/>
    <a:srgbClr val="006600"/>
    <a:srgbClr val="0E73B7"/>
    <a:srgbClr val="E43230"/>
    <a:srgbClr val="E99D05"/>
    <a:srgbClr val="DCAD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63" Type="http://schemas.openxmlformats.org/officeDocument/2006/relationships/font" Target="fonts/font9.fntdata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font" Target="fonts/font4.fntdata"/><Relationship Id="rId66" Type="http://schemas.openxmlformats.org/officeDocument/2006/relationships/font" Target="fonts/font12.fntdata"/><Relationship Id="rId5" Type="http://schemas.openxmlformats.org/officeDocument/2006/relationships/slideMaster" Target="slideMasters/slideMaster5.xml"/><Relationship Id="rId61" Type="http://schemas.openxmlformats.org/officeDocument/2006/relationships/font" Target="fonts/font7.fntdata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font" Target="fonts/font2.fntdata"/><Relationship Id="rId64" Type="http://schemas.openxmlformats.org/officeDocument/2006/relationships/font" Target="fonts/font10.fntdata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font" Target="fonts/font5.fntdata"/><Relationship Id="rId67" Type="http://schemas.openxmlformats.org/officeDocument/2006/relationships/font" Target="fonts/font13.fntdata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notesMaster" Target="notesMasters/notesMaster1.xml"/><Relationship Id="rId62" Type="http://schemas.openxmlformats.org/officeDocument/2006/relationships/font" Target="fonts/font8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font" Target="fonts/font3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font" Target="fonts/font6.fntdata"/><Relationship Id="rId65" Type="http://schemas.openxmlformats.org/officeDocument/2006/relationships/font" Target="fonts/font11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font" Target="fonts/font1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09:46:22.071" idx="71">
    <p:pos x="10" y="10"/>
    <p:text>TPB: slide này là một VD về các tên điểm đều chưa in nghiêng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09:54:01.387" idx="72">
    <p:pos x="10" y="10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  <p:cm authorId="2" dt="2023-07-28T17:33:01.676" idx="73">
    <p:pos x="106" y="106"/>
    <p:text>TPB: bổ sung một slid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09:57:15.812" idx="74">
    <p:pos x="10" y="10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17:05:38.564" idx="75">
    <p:pos x="10" y="10"/>
    <p:text>TPB: mình ẩn slide này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17:11:49.701" idx="76">
    <p:pos x="10" y="10"/>
    <p:text>TPB: bổ sung lời giải cho đáp 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17:11:17.542" idx="77">
    <p:pos x="10" y="10"/>
    <p:text>TPB: bổ sung lời giải cho đáp 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17:43:02.607" idx="78">
    <p:pos x="10" y="10"/>
    <p:text>TPB: thêm đáp số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8T08:42:06.383" idx="79">
    <p:pos x="10" y="10"/>
    <p:text>TPB: HĐ nhóm mấy? (theo mình nhóm đôi là phù hợp, thầy cô có thể thêm icon nhóm đôi).</p:text>
    <p:extLst>
      <p:ext uri="{C676402C-5697-4E1C-873F-D02D1690AC5C}">
        <p15:threadingInfo xmlns:p15="http://schemas.microsoft.com/office/powerpoint/2012/main" timeZoneBias="-420"/>
      </p:ext>
    </p:extLst>
  </p:cm>
  <p:cm authorId="2" dt="2023-07-28T09:57:02.055" idx="80">
    <p:pos x="106" y="106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DCECC6-4DBF-4454-8845-18F1FB9D9382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ô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ứ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082FE6-6507-49B7-85B1-B5E8B0A48671}" type="parTrans" cxnId="{57A50D9E-0F62-4C98-A424-BFED5D455E29}">
      <dgm:prSet/>
      <dgm:spPr/>
      <dgm:t>
        <a:bodyPr/>
        <a:lstStyle/>
        <a:p>
          <a:endParaRPr lang="en-US"/>
        </a:p>
      </dgm:t>
    </dgm:pt>
    <dgm:pt modelId="{1328F362-87F4-4560-BD8A-B504A25B4B1C}" type="sibTrans" cxnId="{57A50D9E-0F62-4C98-A424-BFED5D455E2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ScaleX="56835" custLinFactNeighborX="-1984" custLinFactNeighborY="9891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Y="2896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ScaleX="54661" custLinFactNeighborX="-1903" custLinFactNeighborY="-1799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 custLinFactNeighborX="1031" custLinFactNeighborY="8471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5E970323-507D-4924-822A-2032190D582C}" type="presOf" srcId="{93DCECC6-4DBF-4454-8845-18F1FB9D9382}" destId="{0DFB8EA2-E9F4-4E7D-B5BF-ABC527E44C63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57A50D9E-0F62-4C98-A424-BFED5D455E29}" srcId="{8E595FF9-7F13-4589-ADB1-A98CFA417FE8}" destId="{93DCECC6-4DBF-4454-8845-18F1FB9D9382}" srcOrd="2" destOrd="0" parTransId="{42082FE6-6507-49B7-85B1-B5E8B0A48671}" sibTransId="{1328F362-87F4-4560-BD8A-B504A25B4B1C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3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1931471" y="869250"/>
          <a:ext cx="5601202" cy="121680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90870" y="928649"/>
        <a:ext cx="5482404" cy="1098002"/>
      </dsp:txXfrm>
    </dsp:sp>
    <dsp:sp modelId="{0DFB8EA2-E9F4-4E7D-B5BF-ABC527E44C63}">
      <dsp:nvSpPr>
        <dsp:cNvPr id="0" name=""/>
        <dsp:cNvSpPr/>
      </dsp:nvSpPr>
      <dsp:spPr>
        <a:xfrm>
          <a:off x="0" y="2258797"/>
          <a:ext cx="9855199" cy="18164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ô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ứ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258797"/>
        <a:ext cx="9855199" cy="1816425"/>
      </dsp:txXfrm>
    </dsp:sp>
    <dsp:sp modelId="{D2408717-B530-41AC-B5CE-E14FAEC5B062}">
      <dsp:nvSpPr>
        <dsp:cNvPr id="0" name=""/>
        <dsp:cNvSpPr/>
      </dsp:nvSpPr>
      <dsp:spPr>
        <a:xfrm>
          <a:off x="2046579" y="3703448"/>
          <a:ext cx="5386950" cy="121680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105978" y="3762847"/>
        <a:ext cx="5268152" cy="1098002"/>
      </dsp:txXfrm>
    </dsp:sp>
    <dsp:sp modelId="{8F3B6D51-6576-4847-95F8-097004C88A78}">
      <dsp:nvSpPr>
        <dsp:cNvPr id="0" name=""/>
        <dsp:cNvSpPr/>
      </dsp:nvSpPr>
      <dsp:spPr>
        <a:xfrm>
          <a:off x="0" y="5042687"/>
          <a:ext cx="9855199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5042687"/>
        <a:ext cx="9855199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44C61-0C4F-47CE-AB4F-7E19B06B8ED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B89DD-14AC-4289-BB37-FBD34B81E7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71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0F0BD7-2E75-484D-8AF8-F23D9C66DCC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418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0F0BD7-2E75-484D-8AF8-F23D9C66DCC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505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6785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73177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3528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200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3434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66542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85746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29678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03648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13349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81759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4879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0512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4822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143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88563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62653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43899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70924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73347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27638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87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0722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6420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13821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244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8143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3109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75785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718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551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595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939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94970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65072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1562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604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52019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34853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829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9362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53568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61841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727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72523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8133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83189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970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97266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57218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25681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841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9156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17359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1102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863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2635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53333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050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03161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42577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73379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53561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93231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8939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11553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30731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57434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05817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945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52167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49463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114772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62228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1540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72676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29550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42676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80200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677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1653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182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9190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0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8531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5215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9736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1362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7945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40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790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564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352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7936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0253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1650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4017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7137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1558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1117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971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416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5019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45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7306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9559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4834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4682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1588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093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531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5157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73749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4847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938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0201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335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223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044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3229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211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65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014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08428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474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747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59348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6633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320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0637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4965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0461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46840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85928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24521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2979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193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69967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435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917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2708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81327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965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519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3199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16737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288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733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72201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80150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58275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43734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11896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1628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1630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4459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36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32839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534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7056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84814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8576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15470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8384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4763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2772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9189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3671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65419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257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image" Target="../media/image1.jp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image" Target="../media/image1.jp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image" Target="../media/image1.jp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image" Target="../media/image1.jp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jp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jp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image" Target="../media/image1.jp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image" Target="../media/image1.jp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68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  <p:sldLayoutId id="2147483906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5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0" r:id="rId1"/>
    <p:sldLayoutId id="2147484201" r:id="rId2"/>
    <p:sldLayoutId id="2147484202" r:id="rId3"/>
    <p:sldLayoutId id="2147484203" r:id="rId4"/>
    <p:sldLayoutId id="2147484204" r:id="rId5"/>
    <p:sldLayoutId id="2147484205" r:id="rId6"/>
    <p:sldLayoutId id="2147484206" r:id="rId7"/>
    <p:sldLayoutId id="2147484207" r:id="rId8"/>
    <p:sldLayoutId id="2147484208" r:id="rId9"/>
    <p:sldLayoutId id="2147484209" r:id="rId10"/>
    <p:sldLayoutId id="2147484210" r:id="rId11"/>
    <p:sldLayoutId id="2147484211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089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  <p:sldLayoutId id="2147484224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4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6" r:id="rId1"/>
    <p:sldLayoutId id="2147484227" r:id="rId2"/>
    <p:sldLayoutId id="2147484228" r:id="rId3"/>
    <p:sldLayoutId id="2147484229" r:id="rId4"/>
    <p:sldLayoutId id="2147484230" r:id="rId5"/>
    <p:sldLayoutId id="2147484231" r:id="rId6"/>
    <p:sldLayoutId id="2147484232" r:id="rId7"/>
    <p:sldLayoutId id="2147484233" r:id="rId8"/>
    <p:sldLayoutId id="2147484234" r:id="rId9"/>
    <p:sldLayoutId id="2147484235" r:id="rId10"/>
    <p:sldLayoutId id="2147484236" r:id="rId11"/>
    <p:sldLayoutId id="2147484237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24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  <p:sldLayoutId id="2147484248" r:id="rId10"/>
    <p:sldLayoutId id="2147484249" r:id="rId11"/>
    <p:sldLayoutId id="2147484250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595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2" r:id="rId1"/>
    <p:sldLayoutId id="2147484253" r:id="rId2"/>
    <p:sldLayoutId id="2147484254" r:id="rId3"/>
    <p:sldLayoutId id="2147484255" r:id="rId4"/>
    <p:sldLayoutId id="2147484256" r:id="rId5"/>
    <p:sldLayoutId id="2147484257" r:id="rId6"/>
    <p:sldLayoutId id="2147484258" r:id="rId7"/>
    <p:sldLayoutId id="2147484259" r:id="rId8"/>
    <p:sldLayoutId id="2147484260" r:id="rId9"/>
    <p:sldLayoutId id="2147484261" r:id="rId10"/>
    <p:sldLayoutId id="2147484262" r:id="rId11"/>
    <p:sldLayoutId id="2147484263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30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32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110" r:id="rId2"/>
    <p:sldLayoutId id="2147484111" r:id="rId3"/>
    <p:sldLayoutId id="2147484112" r:id="rId4"/>
    <p:sldLayoutId id="2147484113" r:id="rId5"/>
    <p:sldLayoutId id="2147484114" r:id="rId6"/>
    <p:sldLayoutId id="2147484115" r:id="rId7"/>
    <p:sldLayoutId id="2147484116" r:id="rId8"/>
    <p:sldLayoutId id="2147484117" r:id="rId9"/>
    <p:sldLayoutId id="2147484118" r:id="rId10"/>
    <p:sldLayoutId id="2147484119" r:id="rId11"/>
    <p:sldLayoutId id="2147484120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19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2" r:id="rId1"/>
    <p:sldLayoutId id="2147484123" r:id="rId2"/>
    <p:sldLayoutId id="2147484124" r:id="rId3"/>
    <p:sldLayoutId id="2147484125" r:id="rId4"/>
    <p:sldLayoutId id="2147484126" r:id="rId5"/>
    <p:sldLayoutId id="2147484127" r:id="rId6"/>
    <p:sldLayoutId id="2147484128" r:id="rId7"/>
    <p:sldLayoutId id="2147484129" r:id="rId8"/>
    <p:sldLayoutId id="2147484130" r:id="rId9"/>
    <p:sldLayoutId id="2147484131" r:id="rId10"/>
    <p:sldLayoutId id="2147484132" r:id="rId11"/>
    <p:sldLayoutId id="2147484133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44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52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  <p:sldLayoutId id="2147484159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20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1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  <p:sldLayoutId id="2147484172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81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  <p:sldLayoutId id="2147484175" r:id="rId2"/>
    <p:sldLayoutId id="2147484176" r:id="rId3"/>
    <p:sldLayoutId id="2147484177" r:id="rId4"/>
    <p:sldLayoutId id="2147484178" r:id="rId5"/>
    <p:sldLayoutId id="2147484179" r:id="rId6"/>
    <p:sldLayoutId id="2147484180" r:id="rId7"/>
    <p:sldLayoutId id="2147484181" r:id="rId8"/>
    <p:sldLayoutId id="2147484182" r:id="rId9"/>
    <p:sldLayoutId id="2147484183" r:id="rId10"/>
    <p:sldLayoutId id="2147484184" r:id="rId11"/>
    <p:sldLayoutId id="2147484185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68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88" r:id="rId2"/>
    <p:sldLayoutId id="2147484189" r:id="rId3"/>
    <p:sldLayoutId id="2147484190" r:id="rId4"/>
    <p:sldLayoutId id="2147484191" r:id="rId5"/>
    <p:sldLayoutId id="2147484192" r:id="rId6"/>
    <p:sldLayoutId id="2147484193" r:id="rId7"/>
    <p:sldLayoutId id="2147484194" r:id="rId8"/>
    <p:sldLayoutId id="2147484195" r:id="rId9"/>
    <p:sldLayoutId id="2147484196" r:id="rId10"/>
    <p:sldLayoutId id="2147484197" r:id="rId11"/>
    <p:sldLayoutId id="2147484198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2.xml"/><Relationship Id="rId4" Type="http://schemas.openxmlformats.org/officeDocument/2006/relationships/comments" Target="../comments/commen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4.xml"/><Relationship Id="rId6" Type="http://schemas.openxmlformats.org/officeDocument/2006/relationships/comments" Target="../comments/comment2.xml"/><Relationship Id="rId5" Type="http://schemas.openxmlformats.org/officeDocument/2006/relationships/image" Target="../media/image21.emf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6.xml"/><Relationship Id="rId6" Type="http://schemas.openxmlformats.org/officeDocument/2006/relationships/comments" Target="../comments/comment3.xml"/><Relationship Id="rId5" Type="http://schemas.openxmlformats.org/officeDocument/2006/relationships/image" Target="../media/image21.emf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7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28.gif"/><Relationship Id="rId3" Type="http://schemas.openxmlformats.org/officeDocument/2006/relationships/slideLayout" Target="../slideLayouts/slideLayout14.xml"/><Relationship Id="rId7" Type="http://schemas.openxmlformats.org/officeDocument/2006/relationships/slide" Target="slide21.xml"/><Relationship Id="rId12" Type="http://schemas.openxmlformats.org/officeDocument/2006/relationships/image" Target="../media/image27.gif"/><Relationship Id="rId2" Type="http://schemas.openxmlformats.org/officeDocument/2006/relationships/audio" Target="../media/media1.wav"/><Relationship Id="rId16" Type="http://schemas.openxmlformats.org/officeDocument/2006/relationships/slide" Target="slide28.xml"/><Relationship Id="rId1" Type="http://schemas.microsoft.com/office/2007/relationships/media" Target="../media/media1.wav"/><Relationship Id="rId6" Type="http://schemas.openxmlformats.org/officeDocument/2006/relationships/slide" Target="slide26.xml"/><Relationship Id="rId11" Type="http://schemas.openxmlformats.org/officeDocument/2006/relationships/slide" Target="slide25.xml"/><Relationship Id="rId5" Type="http://schemas.openxmlformats.org/officeDocument/2006/relationships/image" Target="../media/image26.png"/><Relationship Id="rId15" Type="http://schemas.openxmlformats.org/officeDocument/2006/relationships/image" Target="../media/image30.png"/><Relationship Id="rId10" Type="http://schemas.openxmlformats.org/officeDocument/2006/relationships/slide" Target="slide24.xml"/><Relationship Id="rId4" Type="http://schemas.openxmlformats.org/officeDocument/2006/relationships/image" Target="../media/image25.png"/><Relationship Id="rId9" Type="http://schemas.openxmlformats.org/officeDocument/2006/relationships/slide" Target="slide23.xml"/><Relationship Id="rId14" Type="http://schemas.openxmlformats.org/officeDocument/2006/relationships/image" Target="../media/image29.gif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4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image" Target="../media/image37.jpeg"/><Relationship Id="rId2" Type="http://schemas.openxmlformats.org/officeDocument/2006/relationships/video" Target="../media/media2.mp4"/><Relationship Id="rId16" Type="http://schemas.openxmlformats.org/officeDocument/2006/relationships/slide" Target="slide20.xml"/><Relationship Id="rId20" Type="http://schemas.openxmlformats.org/officeDocument/2006/relationships/image" Target="../media/image39.png"/><Relationship Id="rId1" Type="http://schemas.microsoft.com/office/2007/relationships/media" Target="../media/media2.mp4"/><Relationship Id="rId6" Type="http://schemas.openxmlformats.org/officeDocument/2006/relationships/audio" Target="../media/audio5.wav"/><Relationship Id="rId11" Type="http://schemas.openxmlformats.org/officeDocument/2006/relationships/image" Target="../media/image33.png"/><Relationship Id="rId5" Type="http://schemas.openxmlformats.org/officeDocument/2006/relationships/audio" Target="../media/audio4.wav"/><Relationship Id="rId15" Type="http://schemas.openxmlformats.org/officeDocument/2006/relationships/image" Target="../media/image36.png"/><Relationship Id="rId10" Type="http://schemas.microsoft.com/office/2007/relationships/hdphoto" Target="../media/hdphoto2.wdp"/><Relationship Id="rId19" Type="http://schemas.openxmlformats.org/officeDocument/2006/relationships/image" Target="../media/image38.png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image" Target="../media/image39.png"/><Relationship Id="rId2" Type="http://schemas.openxmlformats.org/officeDocument/2006/relationships/video" Target="../media/media2.mp4"/><Relationship Id="rId16" Type="http://schemas.openxmlformats.org/officeDocument/2006/relationships/image" Target="../media/image38.png"/><Relationship Id="rId1" Type="http://schemas.microsoft.com/office/2007/relationships/media" Target="../media/media2.mp4"/><Relationship Id="rId6" Type="http://schemas.openxmlformats.org/officeDocument/2006/relationships/audio" Target="../media/audio5.wav"/><Relationship Id="rId11" Type="http://schemas.openxmlformats.org/officeDocument/2006/relationships/image" Target="../media/image33.png"/><Relationship Id="rId5" Type="http://schemas.openxmlformats.org/officeDocument/2006/relationships/audio" Target="../media/audio4.wav"/><Relationship Id="rId15" Type="http://schemas.openxmlformats.org/officeDocument/2006/relationships/slide" Target="slide20.xml"/><Relationship Id="rId10" Type="http://schemas.microsoft.com/office/2007/relationships/hdphoto" Target="../media/hdphoto2.wdp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40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image" Target="../media/image37.jpeg"/><Relationship Id="rId2" Type="http://schemas.openxmlformats.org/officeDocument/2006/relationships/video" Target="../media/media2.mp4"/><Relationship Id="rId16" Type="http://schemas.openxmlformats.org/officeDocument/2006/relationships/slide" Target="slide20.xml"/><Relationship Id="rId20" Type="http://schemas.openxmlformats.org/officeDocument/2006/relationships/image" Target="../media/image39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3.png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10" Type="http://schemas.microsoft.com/office/2007/relationships/hdphoto" Target="../media/hdphoto2.wdp"/><Relationship Id="rId19" Type="http://schemas.openxmlformats.org/officeDocument/2006/relationships/image" Target="../media/image38.png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40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image" Target="../media/image37.jpeg"/><Relationship Id="rId2" Type="http://schemas.openxmlformats.org/officeDocument/2006/relationships/video" Target="../media/media2.mp4"/><Relationship Id="rId16" Type="http://schemas.openxmlformats.org/officeDocument/2006/relationships/slide" Target="slide20.xml"/><Relationship Id="rId20" Type="http://schemas.openxmlformats.org/officeDocument/2006/relationships/image" Target="../media/image39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3.png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10" Type="http://schemas.microsoft.com/office/2007/relationships/hdphoto" Target="../media/hdphoto2.wdp"/><Relationship Id="rId19" Type="http://schemas.openxmlformats.org/officeDocument/2006/relationships/image" Target="../media/image38.png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41.png"/><Relationship Id="rId18" Type="http://schemas.openxmlformats.org/officeDocument/2006/relationships/image" Target="../media/image37.jpeg"/><Relationship Id="rId26" Type="http://schemas.openxmlformats.org/officeDocument/2006/relationships/image" Target="../media/image43.wmf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39.png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slide" Target="slide20.xml"/><Relationship Id="rId25" Type="http://schemas.openxmlformats.org/officeDocument/2006/relationships/oleObject" Target="../embeddings/oleObject3.bin"/><Relationship Id="rId2" Type="http://schemas.openxmlformats.org/officeDocument/2006/relationships/video" Target="../media/media2.mp4"/><Relationship Id="rId16" Type="http://schemas.openxmlformats.org/officeDocument/2006/relationships/image" Target="../media/image36.png"/><Relationship Id="rId20" Type="http://schemas.openxmlformats.org/officeDocument/2006/relationships/image" Target="../media/image38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3.png"/><Relationship Id="rId24" Type="http://schemas.openxmlformats.org/officeDocument/2006/relationships/oleObject" Target="../embeddings/oleObject2.bin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23" Type="http://schemas.openxmlformats.org/officeDocument/2006/relationships/image" Target="../media/image42.wmf"/><Relationship Id="rId10" Type="http://schemas.microsoft.com/office/2007/relationships/hdphoto" Target="../media/hdphoto2.wdp"/><Relationship Id="rId19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5.png"/><Relationship Id="rId22" Type="http://schemas.openxmlformats.org/officeDocument/2006/relationships/oleObject" Target="../embeddings/oleObject1.bin"/><Relationship Id="rId27" Type="http://schemas.openxmlformats.org/officeDocument/2006/relationships/comments" Target="../comments/comment5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4.png"/><Relationship Id="rId18" Type="http://schemas.openxmlformats.org/officeDocument/2006/relationships/hyperlink" Target="http://www.allwhitebackground.com/colorful-background-images.html" TargetMode="External"/><Relationship Id="rId26" Type="http://schemas.openxmlformats.org/officeDocument/2006/relationships/oleObject" Target="../embeddings/oleObject4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12" Type="http://schemas.microsoft.com/office/2007/relationships/hdphoto" Target="../media/hdphoto3.wdp"/><Relationship Id="rId17" Type="http://schemas.openxmlformats.org/officeDocument/2006/relationships/image" Target="../media/image37.jpeg"/><Relationship Id="rId25" Type="http://schemas.openxmlformats.org/officeDocument/2006/relationships/image" Target="../media/image39.png"/><Relationship Id="rId2" Type="http://schemas.openxmlformats.org/officeDocument/2006/relationships/video" Target="../media/media2.mp4"/><Relationship Id="rId16" Type="http://schemas.openxmlformats.org/officeDocument/2006/relationships/slide" Target="slide20.xml"/><Relationship Id="rId1" Type="http://schemas.microsoft.com/office/2007/relationships/media" Target="../media/media2.mp4"/><Relationship Id="rId6" Type="http://schemas.openxmlformats.org/officeDocument/2006/relationships/audio" Target="../media/audio5.wav"/><Relationship Id="rId11" Type="http://schemas.openxmlformats.org/officeDocument/2006/relationships/image" Target="../media/image33.png"/><Relationship Id="rId24" Type="http://schemas.openxmlformats.org/officeDocument/2006/relationships/image" Target="../media/image410.png"/><Relationship Id="rId5" Type="http://schemas.openxmlformats.org/officeDocument/2006/relationships/audio" Target="../media/audio4.wav"/><Relationship Id="rId15" Type="http://schemas.openxmlformats.org/officeDocument/2006/relationships/image" Target="../media/image36.png"/><Relationship Id="rId28" Type="http://schemas.openxmlformats.org/officeDocument/2006/relationships/comments" Target="../comments/comment6.xml"/><Relationship Id="rId10" Type="http://schemas.microsoft.com/office/2007/relationships/hdphoto" Target="../media/hdphoto2.wdp"/><Relationship Id="rId19" Type="http://schemas.openxmlformats.org/officeDocument/2006/relationships/image" Target="../media/image38.png"/><Relationship Id="rId4" Type="http://schemas.openxmlformats.org/officeDocument/2006/relationships/audio" Target="../media/audio3.wav"/><Relationship Id="rId9" Type="http://schemas.openxmlformats.org/officeDocument/2006/relationships/image" Target="../media/image32.png"/><Relationship Id="rId14" Type="http://schemas.openxmlformats.org/officeDocument/2006/relationships/image" Target="../media/image35.png"/><Relationship Id="rId27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comments" Target="../comments/comment7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5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8.xml"/><Relationship Id="rId5" Type="http://schemas.openxmlformats.org/officeDocument/2006/relationships/image" Target="../media/image6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8.xml"/><Relationship Id="rId5" Type="http://schemas.openxmlformats.org/officeDocument/2006/relationships/comments" Target="../comments/comment8.xm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hoahoc.vietjack.com/question/1212107/tinh-the-tich-cua-mot-chiec-hop-banh-it-co-dang-hinh-chop-tu-giac-deu-co-do-dai-canh-day-la-3-cm-va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5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0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7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9771" y="-160020"/>
            <a:ext cx="116840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B1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04792" indent="-304792" algn="just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V, h, d, …)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en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792" lvl="0" indent="-304792" algn="just">
              <a:buFontTx/>
              <a:buChar char="-"/>
            </a:pP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ize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ờ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heo QĐ,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ze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ize text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ạn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 cục lạ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nh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ể hình vẽ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ược to rõ hơn (chẳng hạn thu nhỏ icon, thu gọn khung text theo 1 chiều nào đó, sx lại vị trí, 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oom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)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ảm bảo tổng thể slide vẫn hài hòa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792" indent="-304792" algn="just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on H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de HĐ HS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792" indent="-304792" algn="just">
              <a:buFontTx/>
              <a:buChar char="-"/>
            </a:pP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792" indent="-304792" algn="just"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792" indent="-304792" algn="just">
              <a:buFontTx/>
              <a:buChar char="-"/>
            </a:pP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P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)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ỉ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omment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lide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é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304792" indent="-304792" algn="just">
              <a:buFontTx/>
              <a:buChar char="-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360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428645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174735" y="1310239"/>
            <a:ext cx="755840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4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Donut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4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Donut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Donut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Donut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" name="Donut 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8" name="Donut 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9" name="Donut 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" name="Donut 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1" name="Donut 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" name="Donut 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3" name="Donut 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4" name="Donut 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5" name="Donut 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6" name="Donut 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7" name="Donut 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Donut 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Donut 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0" name="Donut 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" name="Donut 1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" name="Donut 1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3" name="Donut 1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4" name="Donut 1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5" name="Donut 1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6" name="Donut 1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Donut 1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Donut 1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Donut 1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Donut 1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Donut 1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Donut 1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Donut 1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Donut 1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Donut 1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Donut 1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Donut 1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Donut 1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Donut 1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Donut 1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Donut 1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Donut 1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Donut 1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Donut 1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Donut 1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Donut 1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Donut 1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Donut 1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9" name="Donut 1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Donut 1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1" name="Donut 1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Donut 1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3" name="Donut 1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Donut 1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5" name="Donut 1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6" name="Donut 1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Donut 1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8" name="Donut 1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9" name="Donut 1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0" name="Donut 1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Donut 1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Donut 1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Donut 1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Donut 1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5" name="Donut 1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Donut 1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Donut 1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Donut 1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Donut 1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Donut 1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Donut 1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Donut 1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Donut 1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Donut 1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5" name="Donut 1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6" name="Donut 1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7" name="Donut 1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8" name="Donut 1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" name="Donut 1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0" name="Donut 1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1" name="Donut 1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Donut 1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Donut 1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" name="Donut 1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5" name="Donut 1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6" name="Donut 1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7" name="Donut 1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8" name="Donut 1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9" name="Donut 1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0" name="Donut 1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1" name="Donut 1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2" name="Donut 1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3" name="Donut 1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" name="Donut 1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5" name="Donut 1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6" name="Donut 1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7" name="Donut 1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8" name="Donut 1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9" name="Donut 1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0" name="Donut 1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1" name="Donut 1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2" name="Donut 1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3" name="Donut 1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" name="Donut 1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5" name="Donut 1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6" name="Donut 1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7" name="Donut 1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8" name="Donut 1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9" name="Donut 1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0" name="Donut 1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" name="Donut 1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2" name="Donut 1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3" name="Donut 1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" name="Donut 1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5" name="Donut 1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6" name="Donut 1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7" name="Donut 1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8" name="Donut 1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9" name="Donut 1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0" name="Donut 1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1" name="Donut 2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2" name="Donut 2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3" name="Donut 2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" name="Donut 2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" name="Donut 2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" name="Donut 2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7" name="Donut 2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" name="Donut 2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9" name="Donut 2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0" name="Donut 2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1" name="Donut 2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2" name="Donut 2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3" name="Donut 2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4" name="Donut 2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" name="Donut 2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6" name="Donut 2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7" name="Donut 2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8" name="Donut 2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9" name="Donut 2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0" name="Donut 2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1" name="Donut 2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2" name="Donut 2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3" name="Donut 2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4" name="Donut 2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" name="Donut 2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6" name="Donut 2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7" name="Donut 2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8" name="Donut 2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9" name="Donut 2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0" name="Donut 2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1" name="Donut 2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2" name="Donut 2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3" name="Donut 2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4" name="Donut 2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" name="Donut 2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6" name="Donut 2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7" name="Donut 2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8" name="Donut 2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9" name="Donut 2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0" name="Donut 2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1" name="Donut 2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2" name="Donut 2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3" name="Donut 2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1</a:t>
            </a:r>
          </a:p>
        </p:txBody>
      </p:sp>
      <p:sp>
        <p:nvSpPr>
          <p:cNvPr id="244" name="Donut 2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ờ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10328707" y="6097003"/>
            <a:ext cx="1371600" cy="457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9417466" y="3700320"/>
            <a:ext cx="1412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2</a:t>
            </a:r>
          </a:p>
        </p:txBody>
      </p:sp>
      <p:sp>
        <p:nvSpPr>
          <p:cNvPr id="253" name="TextBox 252"/>
          <p:cNvSpPr txBox="1"/>
          <p:nvPr/>
        </p:nvSpPr>
        <p:spPr>
          <a:xfrm>
            <a:off x="7474749" y="6097003"/>
            <a:ext cx="1412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8D8D40-717F-4329-9122-F75502FCED50}"/>
              </a:ext>
            </a:extLst>
          </p:cNvPr>
          <p:cNvSpPr txBox="1"/>
          <p:nvPr/>
        </p:nvSpPr>
        <p:spPr>
          <a:xfrm>
            <a:off x="0" y="39479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lvl="0" algn="ctr" defTabSz="1219170"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. HÌNH CHÓP TỨ GIÁC 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endParaRPr kumimoji="0" lang="en-US" sz="426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F7081CD3-5F48-48D8-A0D6-EFD22D789194}"/>
              </a:ext>
            </a:extLst>
          </p:cNvPr>
          <p:cNvSpPr txBox="1"/>
          <p:nvPr/>
        </p:nvSpPr>
        <p:spPr>
          <a:xfrm>
            <a:off x="217265" y="801534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256" name="Picture 255"/>
          <p:cNvPicPr/>
          <p:nvPr/>
        </p:nvPicPr>
        <p:blipFill rotWithShape="1">
          <a:blip r:embed="rId4"/>
          <a:srcRect l="17948" t="21939" r="23388" b="7893"/>
          <a:stretch/>
        </p:blipFill>
        <p:spPr bwMode="auto">
          <a:xfrm>
            <a:off x="8657270" y="815991"/>
            <a:ext cx="2932957" cy="28843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7" name="Picture 246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278" y="2850927"/>
            <a:ext cx="3227848" cy="3246076"/>
          </a:xfrm>
          <a:prstGeom prst="rect">
            <a:avLst/>
          </a:prstGeom>
        </p:spPr>
      </p:pic>
      <p:sp>
        <p:nvSpPr>
          <p:cNvPr id="255" name="TextBox 254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543346" y="1806741"/>
            <a:ext cx="5736352" cy="427809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2 (SGK). </a:t>
            </a:r>
          </a:p>
          <a:p>
            <a:pPr marL="0" marR="0" lvl="0" indent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3 (SGK). </a:t>
            </a:r>
          </a:p>
          <a:p>
            <a:pPr marL="457200" marR="0" lvl="0" indent="-45720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3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178" y="5224058"/>
            <a:ext cx="1973750" cy="1636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64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9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3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4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1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2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3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5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6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7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8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9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1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2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3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4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5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6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7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8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9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0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1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2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3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4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5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6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7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8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9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1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2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3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4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5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6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7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8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9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8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9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0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1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20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30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50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60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70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80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90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00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10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20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50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60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70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80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90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00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10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20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30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50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60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52" grpId="0"/>
      <p:bldP spid="2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332F5-C0F7-4122-AEF5-442732B6C13F}"/>
              </a:ext>
            </a:extLst>
          </p:cNvPr>
          <p:cNvSpPr txBox="1"/>
          <p:nvPr/>
        </p:nvSpPr>
        <p:spPr>
          <a:xfrm>
            <a:off x="1276713" y="1840626"/>
            <a:ext cx="5324107" cy="3123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</a:p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799978-4234-4449-B4BF-59B2FDC30127}"/>
              </a:ext>
            </a:extLst>
          </p:cNvPr>
          <p:cNvSpPr txBox="1"/>
          <p:nvPr/>
        </p:nvSpPr>
        <p:spPr>
          <a:xfrm>
            <a:off x="914401" y="1193801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6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8340"/>
            <a:ext cx="2255716" cy="26215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187" y="1255851"/>
            <a:ext cx="5525292" cy="486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55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332F5-C0F7-4122-AEF5-442732B6C13F}"/>
              </a:ext>
            </a:extLst>
          </p:cNvPr>
          <p:cNvSpPr txBox="1"/>
          <p:nvPr/>
        </p:nvSpPr>
        <p:spPr>
          <a:xfrm>
            <a:off x="1265578" y="1978014"/>
            <a:ext cx="5324107" cy="3123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.</a:t>
            </a:r>
          </a:p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799978-4234-4449-B4BF-59B2FDC30127}"/>
              </a:ext>
            </a:extLst>
          </p:cNvPr>
          <p:cNvSpPr txBox="1"/>
          <p:nvPr/>
        </p:nvSpPr>
        <p:spPr>
          <a:xfrm>
            <a:off x="914401" y="1193801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6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8340"/>
            <a:ext cx="2255716" cy="2621507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15BB3-EF85-4300-8A14-C210CCACE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133" y="1702996"/>
            <a:ext cx="4600859" cy="47892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880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9332F5-C0F7-4122-AEF5-442732B6C13F}"/>
                  </a:ext>
                </a:extLst>
              </p:cNvPr>
              <p:cNvSpPr txBox="1"/>
              <p:nvPr/>
            </p:nvSpPr>
            <p:spPr>
              <a:xfrm>
                <a:off x="610689" y="1635875"/>
                <a:ext cx="7012012" cy="46320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3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4,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: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B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C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D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US" sz="30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endParaRPr lang="en-US" sz="30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9332F5-C0F7-4122-AEF5-442732B6C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89" y="1635875"/>
                <a:ext cx="7012012" cy="4632037"/>
              </a:xfrm>
              <a:prstGeom prst="rect">
                <a:avLst/>
              </a:prstGeom>
              <a:blipFill>
                <a:blip r:embed="rId2"/>
                <a:stretch>
                  <a:fillRect l="-2000" t="-1711" r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15BB3-EF85-4300-8A14-C210CCACE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861" y="1484819"/>
            <a:ext cx="4360949" cy="45395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88F17E-0D60-441B-AF43-A0D80FDD0310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36109A-9907-42E4-A685-CAD18668B810}"/>
              </a:ext>
            </a:extLst>
          </p:cNvPr>
          <p:cNvSpPr txBox="1"/>
          <p:nvPr/>
        </p:nvSpPr>
        <p:spPr>
          <a:xfrm>
            <a:off x="253883" y="900044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104270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394152" y="1575241"/>
            <a:ext cx="61139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ẶP ĐÔI (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B50309-D1D5-4E2A-A499-13073FE26FE6}"/>
              </a:ext>
            </a:extLst>
          </p:cNvPr>
          <p:cNvSpPr txBox="1"/>
          <p:nvPr/>
        </p:nvSpPr>
        <p:spPr>
          <a:xfrm>
            <a:off x="88571" y="927596"/>
            <a:ext cx="12097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9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494016"/>
            <a:ext cx="1828800" cy="1363984"/>
          </a:xfrm>
          <a:prstGeom prst="rect">
            <a:avLst/>
          </a:prstGeom>
        </p:spPr>
      </p:pic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onut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nut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nut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Donut 8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Donut 8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Donut 8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Donut 8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Donut 9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Donut 9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Donut 9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Donut 9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Donut 9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Donut 9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Donut 9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Donut 9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Donut 9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Donut 9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Donut 10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Donut 10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Donut 10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Donut 10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Donut 10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Donut 10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Donut 10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Donut 10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Donut 10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Donut 10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Donut 11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Donut 11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Donut 11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Donut 11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Donut 11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Donut 11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Donut 11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Donut 11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Donut 11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Donut 11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Donut 12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Donut 12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Donut 12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Donut 12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Donut 12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Donut 12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Donut 12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Donut 12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Donut 12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Donut 12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7310190" y="6409199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580164" y="2176095"/>
            <a:ext cx="371773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668B0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7236" y="1812296"/>
            <a:ext cx="7565334" cy="457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83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21E86A-23C0-4D46-A502-BD20FD7F9022}"/>
                  </a:ext>
                </a:extLst>
              </p:cNvPr>
              <p:cNvSpPr txBox="1"/>
              <p:nvPr/>
            </p:nvSpPr>
            <p:spPr>
              <a:xfrm>
                <a:off x="409000" y="4592404"/>
                <a:ext cx="4566564" cy="20037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 defTabSz="1219170"/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u vi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21E86A-23C0-4D46-A502-BD20FD7F9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00" y="4592404"/>
                <a:ext cx="4566564" cy="2003754"/>
              </a:xfrm>
              <a:prstGeom prst="rect">
                <a:avLst/>
              </a:prstGeom>
              <a:blipFill>
                <a:blip r:embed="rId2"/>
                <a:stretch>
                  <a:fillRect l="-3071" t="-3951" r="-3204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9ECDECE-DF0E-4090-BEBB-EAEEAEAA4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00" y="3660893"/>
                <a:ext cx="4857008" cy="827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 </a:t>
                </a:r>
                <a:r>
                  <a:rPr lang="en-US" alt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en-US" altLang="en-US" sz="3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9ECDECE-DF0E-4090-BEBB-EAEEAEAA41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00" y="3660893"/>
                <a:ext cx="4857008" cy="827662"/>
              </a:xfrm>
              <a:prstGeom prst="rect">
                <a:avLst/>
              </a:prstGeom>
              <a:blipFill>
                <a:blip r:embed="rId3"/>
                <a:stretch>
                  <a:fillRect l="-2886" b="-103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9000" y="1544752"/>
            <a:ext cx="425719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 defTabSz="1219170"/>
            <a:endParaRPr lang="en-US" sz="3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B50309-D1D5-4E2A-A499-13073FE26FE6}"/>
              </a:ext>
            </a:extLst>
          </p:cNvPr>
          <p:cNvSpPr txBox="1"/>
          <p:nvPr/>
        </p:nvSpPr>
        <p:spPr>
          <a:xfrm>
            <a:off x="88571" y="927596"/>
            <a:ext cx="12097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pic>
        <p:nvPicPr>
          <p:cNvPr id="11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8829" y="5801271"/>
            <a:ext cx="1467093" cy="1067853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6625" y="1486360"/>
            <a:ext cx="7199297" cy="4349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80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52725" y="1524000"/>
            <a:ext cx="3767618" cy="365383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443871" y="3091183"/>
            <a:ext cx="10600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</a:p>
        </p:txBody>
      </p:sp>
    </p:spTree>
    <p:extLst>
      <p:ext uri="{BB962C8B-B14F-4D97-AF65-F5344CB8AC3E}">
        <p14:creationId xmlns:p14="http://schemas.microsoft.com/office/powerpoint/2010/main" val="153780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523665-5BFE-49B0-9722-8FA5FE7944F2}"/>
              </a:ext>
            </a:extLst>
          </p:cNvPr>
          <p:cNvSpPr txBox="1">
            <a:spLocks/>
          </p:cNvSpPr>
          <p:nvPr/>
        </p:nvSpPr>
        <p:spPr>
          <a:xfrm>
            <a:off x="1580942" y="461294"/>
            <a:ext cx="9144000" cy="127838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7200" b="1" dirty="0">
                <a:ln>
                  <a:solidFill>
                    <a:srgbClr val="4472C4">
                      <a:lumMod val="50000"/>
                    </a:srgb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944761" y="2060682"/>
                <a:ext cx="10207356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r>
                  <a:rPr lang="vi-VN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may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ắ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ắ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1" y="2060682"/>
                <a:ext cx="10207356" cy="3416320"/>
              </a:xfrm>
              <a:prstGeom prst="rect">
                <a:avLst/>
              </a:prstGeom>
              <a:blipFill>
                <a:blip r:embed="rId2"/>
                <a:stretch>
                  <a:fillRect l="-1852" t="-2857" r="-1792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059" y="5053781"/>
            <a:ext cx="2371284" cy="196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97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873829" y="999089"/>
            <a:ext cx="6313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96389" y="2064499"/>
            <a:ext cx="11321142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hỏi: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; … câu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hiện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GB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Tiếp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GB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4-Point Star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438940" y="4188584"/>
            <a:ext cx="437322" cy="49745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253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9771" y="0"/>
            <a:ext cx="1168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B2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PB1,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de 8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lide HĐ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lide 1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oom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ờ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ý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e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B3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0738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78304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E73B7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 descr="OPL20U25GSXzBJYl68kk8uQGfFKzs7yb1M4KJWUiLk6ZEvGF+qCIPSnY57AbBFCvTW2023.15.47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801000" y="530449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1" action="ppaction://hlinksldjump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357238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6" action="ppaction://hlinksldjump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/>
          <p:cNvSpPr/>
          <p:nvPr/>
        </p:nvSpPr>
        <p:spPr>
          <a:xfrm rot="5400000">
            <a:off x="11434319" y="2642240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4-Point Star 4">
            <a:hlinkClick r:id="rId16" action="ppaction://hlinksldjump"/>
          </p:cNvPr>
          <p:cNvSpPr/>
          <p:nvPr/>
        </p:nvSpPr>
        <p:spPr>
          <a:xfrm>
            <a:off x="5343216" y="5924963"/>
            <a:ext cx="1075242" cy="775252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CF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42500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nào sau đây đúng với hình chóp tứ giác đều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119726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117997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3317666"/>
            <a:ext cx="4906798" cy="11981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u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03886" y="3340923"/>
            <a:ext cx="4906798" cy="117492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1296" y="336967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381" y="3490844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4667494" y="472327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956A608-2640-4FB8-A2BD-B43D18B75770}"/>
              </a:ext>
            </a:extLst>
          </p:cNvPr>
          <p:cNvGrpSpPr/>
          <p:nvPr/>
        </p:nvGrpSpPr>
        <p:grpSpPr>
          <a:xfrm>
            <a:off x="9792154" y="4855314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EF523070-AAF6-4D95-9538-830B64A9B1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3F38274C-671A-4A5D-8E93-C3FD47B529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2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844492" y="502200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110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bên là hình gì 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7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1E0103E-71E7-4627-A02D-0B0A953A934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2983" y="4952057"/>
            <a:ext cx="2224585" cy="1886279"/>
          </a:xfrm>
          <a:prstGeom prst="rect">
            <a:avLst/>
          </a:prstGeom>
        </p:spPr>
      </p:pic>
      <p:pic>
        <p:nvPicPr>
          <p:cNvPr id="19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775260" y="485973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7883" y="1940422"/>
            <a:ext cx="5425507" cy="13714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1953534"/>
            <a:ext cx="5756585" cy="13583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6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7884" y="3438893"/>
            <a:ext cx="5425508" cy="12636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2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3460796"/>
            <a:ext cx="5756585" cy="124170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58855" y="2095283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58855" y="349866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13" y="3537537"/>
            <a:ext cx="786904" cy="77757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13" y="2576619"/>
            <a:ext cx="824674" cy="707197"/>
          </a:xfrm>
          <a:prstGeom prst="rect">
            <a:avLst/>
          </a:prstGeom>
        </p:spPr>
      </p:pic>
      <p:sp>
        <p:nvSpPr>
          <p:cNvPr id="57" name="Cloud 56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D4BBFAF-27C1-473E-8E0A-B25716FD6346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18" name="Picture 17" descr="Background pattern&#10;&#10;Description automatically generated">
              <a:extLst>
                <a:ext uri="{FF2B5EF4-FFF2-40B4-BE49-F238E27FC236}">
                  <a16:creationId xmlns:a16="http://schemas.microsoft.com/office/drawing/2014/main" id="{FBE06510-F448-4958-B614-309990341E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7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95BC170D-2F67-4164-B183-9246D5D225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0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629171" y="500921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737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52282" y="199869"/>
            <a:ext cx="9637059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5"/>
            <a:ext cx="4906798" cy="11165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1953535"/>
            <a:ext cx="5326279" cy="110369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3386466"/>
            <a:ext cx="4906798" cy="11293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3353307"/>
            <a:ext cx="5326278" cy="116254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5389" y="339453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4293" y="344418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2173" y="2076297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27EB465-6036-414D-AA47-68ACBE8B02C6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B00F2CA6-D393-4830-AC84-294A5859C2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C2D262EB-1211-4B39-8CEC-3A4A914462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2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821639" y="485973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165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CF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rgbClr val="DBB2CB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hình chóp tứ giác đều</a:t>
                </a:r>
                <a:r>
                  <a:rPr lang="en-GB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độ dài trung đoạn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và đáy là hình vuông có chu v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. Diện tích xung quanh của hình chóp tứ giác đều đó là: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13"/>
                <a:stretch>
                  <a:fillRect l="-232" t="-3802" r="-1159" b="-1064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2660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B</a:t>
            </a:r>
            <a:r>
              <a:rPr lang="en-GB" sz="320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51" name="Picture 5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7117186" y="569542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A249524-3FFC-4C7C-9FA0-97647EDB2C4F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90151055-F8A6-4D73-A0AE-ACB2AA7844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9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8F3F7327-6C32-468A-A25C-E82450564A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3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756260" y="5593729"/>
            <a:ext cx="1788359" cy="783343"/>
          </a:xfrm>
          <a:prstGeom prst="rect">
            <a:avLst/>
          </a:prstGeom>
        </p:spPr>
      </p:pic>
      <p:sp>
        <p:nvSpPr>
          <p:cNvPr id="24" name="Rectangle 23" descr="OPL20U25GSXzBJYl68kk8uQGfFKzs7yb1M4KJWUiLk6ZEvGF+qCIPSnY57AbBFCvTW$15.2022.42$42+K4lPs7H94VUqPe2XwIsfPRnrXQE//QTEXxb8/8N4CNc6FpgZahzpTjFhMzSA7T/nHJa11DE8Ng2TP3iAmRczFlmslSuUNOgUeb6yRvs0="/>
          <p:cNvSpPr/>
          <p:nvPr/>
        </p:nvSpPr>
        <p:spPr>
          <a:xfrm>
            <a:off x="1110220" y="192660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GB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0 cm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8547" y="1956574"/>
            <a:ext cx="804536" cy="70408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9870" y="3808094"/>
            <a:ext cx="97599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28428"/>
              </p:ext>
            </p:extLst>
          </p:nvPr>
        </p:nvGraphicFramePr>
        <p:xfrm>
          <a:off x="3251200" y="1663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371520" progId="Equation.DSMT4">
                  <p:embed/>
                </p:oleObj>
              </mc:Choice>
              <mc:Fallback>
                <p:oleObj name="Equation" r:id="rId22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51200" y="16637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46612"/>
              </p:ext>
            </p:extLst>
          </p:nvPr>
        </p:nvGraphicFramePr>
        <p:xfrm>
          <a:off x="3251200" y="1663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371520" progId="Equation.DSMT4">
                  <p:embed/>
                </p:oleObj>
              </mc:Choice>
              <mc:Fallback>
                <p:oleObj name="Equation" r:id="rId24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51200" y="16637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74889"/>
              </p:ext>
            </p:extLst>
          </p:nvPr>
        </p:nvGraphicFramePr>
        <p:xfrm>
          <a:off x="3073400" y="4902200"/>
          <a:ext cx="525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57800" imgH="825480" progId="Equation.DSMT4">
                  <p:embed/>
                </p:oleObj>
              </mc:Choice>
              <mc:Fallback>
                <p:oleObj name="Equation" r:id="rId25" imgW="5257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73400" y="4902200"/>
                        <a:ext cx="525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1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4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2258331"/>
            <a:ext cx="5184382" cy="861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GB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2282307"/>
            <a:ext cx="5228749" cy="8433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3655552"/>
            <a:ext cx="5184382" cy="91940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26745" y="3655552"/>
            <a:ext cx="5184381" cy="91940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621" y="225833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21807" y="364240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6384" y="365555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5042" y="2355151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7539329" y="5700902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B9E42BC-609E-4CF1-9BA2-5EB5A8252315}"/>
              </a:ext>
            </a:extLst>
          </p:cNvPr>
          <p:cNvGrpSpPr/>
          <p:nvPr/>
        </p:nvGrpSpPr>
        <p:grpSpPr>
          <a:xfrm>
            <a:off x="9557659" y="443590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49617E38-0A3A-48FD-8B94-4931F7590C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312E1A8A-B323-4D1C-AA89-EF3830E285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Snip Diagonal Corner Rectangle 21" descr="OPL20U25GSXzBJYl68kk8uQGfFKzs7yb1M4KJWUiLk6ZEvGF+qCIPSnY57AbBFCvTW$15.2022.42$42+K4lPs7H94VUqPe2XwIsfPRnrXQE//QTEXxb8/8N4CNc6FpgZahzpTjFhMzSA7T/nHJa11DE8Ng2TP3iAmRczFlmslSuUNOgUeb6yRvs0="/>
              <p:cNvSpPr/>
              <p:nvPr/>
            </p:nvSpPr>
            <p:spPr>
              <a:xfrm>
                <a:off x="863381" y="207522"/>
                <a:ext cx="10526728" cy="1604597"/>
              </a:xfrm>
              <a:prstGeom prst="snip2DiagRect">
                <a:avLst/>
              </a:prstGeom>
              <a:solidFill>
                <a:srgbClr val="DBB2CB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GB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</a:t>
                </a: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6: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hình chóp tứ giác đều</a:t>
                </a: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ó độ dài cạnh đáy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 độ dài trung đoạ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Diện tích xung quanh của hình chóp tứ giác đều là:</a:t>
                </a:r>
              </a:p>
            </p:txBody>
          </p:sp>
        </mc:Choice>
        <mc:Fallback xmlns="">
          <p:sp>
            <p:nvSpPr>
              <p:cNvPr id="22" name="Snip Diagonal Corner Rectangle 21" descr="OPL20U25GSXzBJYl68kk8uQGfFKzs7yb1M4KJWUiLk6ZEvGF+qCIPSnY57AbBFCvTW$15.2022.42$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81" y="207522"/>
                <a:ext cx="10526728" cy="1604597"/>
              </a:xfrm>
              <a:prstGeom prst="snip2DiagRect">
                <a:avLst/>
              </a:prstGeom>
              <a:blipFill>
                <a:blip r:embed="rId24"/>
                <a:stretch>
                  <a:fillRect l="-232" t="-3802" b="-1064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58647" y="5522207"/>
            <a:ext cx="1788359" cy="7833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6734" y="4563443"/>
            <a:ext cx="79404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07605"/>
              </p:ext>
            </p:extLst>
          </p:nvPr>
        </p:nvGraphicFramePr>
        <p:xfrm>
          <a:off x="2338388" y="5632450"/>
          <a:ext cx="525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57800" imgH="825480" progId="Equation.DSMT4">
                  <p:embed/>
                </p:oleObj>
              </mc:Choice>
              <mc:Fallback>
                <p:oleObj name="Equation" r:id="rId26" imgW="5257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38388" y="5632450"/>
                        <a:ext cx="525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52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23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2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1)</a:t>
            </a:r>
            <a:endParaRPr lang="en-US" sz="42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49146" y="2114872"/>
            <a:ext cx="11893711" cy="2939729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85144" y="2114872"/>
            <a:ext cx="11621711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733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chu vi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63597"/>
              </p:ext>
            </p:extLst>
          </p:nvPr>
        </p:nvGraphicFramePr>
        <p:xfrm>
          <a:off x="4465233" y="3420180"/>
          <a:ext cx="3110784" cy="12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44240" progId="Equation.DSMT4">
                  <p:embed/>
                </p:oleObj>
              </mc:Choice>
              <mc:Fallback>
                <p:oleObj name="Equation" r:id="rId2" imgW="10411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233" y="3420180"/>
                        <a:ext cx="3110784" cy="127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648657"/>
            <a:ext cx="11529951" cy="140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267" b="1">
                <a:solidFill>
                  <a:srgbClr val="0000FF"/>
                </a:solidFill>
                <a:cs typeface="Times New Roman" panose="02020603050405020304" pitchFamily="18" charset="0"/>
              </a:rPr>
              <a:t>Tính độ dài trung đoạn khi biết diện tích xung quanh và độ dài cạnh đáy</a:t>
            </a:r>
            <a:endParaRPr lang="vi-VN" sz="4267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08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59326" y="754231"/>
                <a:ext cx="1137740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1</a:t>
                </a:r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giá đèn cầy có dạng hình chóp tứ giác đều như hình bên có độ dài cạnh đáy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ặt bên của giá đèn cầy là các tam giác cân. Tính chiều cao của mặt bên, biết diện tích xung quanh của giá đèn </a:t>
                </a:r>
                <a:r>
                  <a:rPr lang="vi-VN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y là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44 cm</a:t>
                </a:r>
                <a:r>
                  <a:rPr lang="en-US" sz="3200" baseline="30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6" y="754231"/>
                <a:ext cx="11377409" cy="2062103"/>
              </a:xfrm>
              <a:prstGeom prst="rect">
                <a:avLst/>
              </a:prstGeom>
              <a:blipFill>
                <a:blip r:embed="rId2"/>
                <a:stretch>
                  <a:fillRect l="-1339" t="-4142" r="-1339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941" y="2382481"/>
            <a:ext cx="4179785" cy="258114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09388" y="2816334"/>
            <a:ext cx="4301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05714" y="3392135"/>
            <a:ext cx="4905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485817" y="4077851"/>
                <a:ext cx="334386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14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 4 = 56 (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817" y="4077851"/>
                <a:ext cx="3343864" cy="492443"/>
              </a:xfrm>
              <a:prstGeom prst="rect">
                <a:avLst/>
              </a:prstGeom>
              <a:blipFill>
                <a:blip r:embed="rId4"/>
                <a:stretch>
                  <a:fillRect l="-7482"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14359" y="4579795"/>
            <a:ext cx="44390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809563" y="5196931"/>
                <a:ext cx="5498018" cy="8735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q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. 64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3 (cm)</a:t>
                </a:r>
              </a:p>
            </p:txBody>
          </p:sp>
        </mc:Choice>
        <mc:Fallback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563" y="5196931"/>
                <a:ext cx="5498018" cy="873509"/>
              </a:xfrm>
              <a:prstGeom prst="rect">
                <a:avLst/>
              </a:prstGeom>
              <a:blipFill>
                <a:blip r:embed="rId5"/>
                <a:stretch>
                  <a:fillRect l="-4545" b="-12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28886" y="6139464"/>
            <a:ext cx="3209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3 cm</a:t>
            </a:r>
          </a:p>
        </p:txBody>
      </p:sp>
      <p:pic>
        <p:nvPicPr>
          <p:cNvPr id="13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44100" y="5138762"/>
            <a:ext cx="2247900" cy="1863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145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defTabSz="1219170"/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902012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549242" y="4017687"/>
            <a:ext cx="1164275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Kim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n Bi</a:t>
            </a:r>
          </a:p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ong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700130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2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1)</a:t>
            </a:r>
            <a:endParaRPr lang="en-US" sz="42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208025" y="1953961"/>
            <a:ext cx="11798299" cy="2694350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384613" y="2012849"/>
            <a:ext cx="1162171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6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mô hình toán học gồm các yếu tố, các công thức, … cho tình huống xuất hiện trong bài toán thực tiễn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Thực hiện các phép tính cần thiết để suy ra câu trả lời.</a:t>
            </a:r>
          </a:p>
        </p:txBody>
      </p:sp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02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55650" y="1857356"/>
                <a:ext cx="1119495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vi-V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GB" sz="36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GB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ải làm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ột</a:t>
                </a:r>
                <a14:m>
                  <m:oMath xmlns:m="http://schemas.openxmlformats.org/officeDocument/2006/math">
                    <m:r>
                      <a:rPr lang="en-US" sz="36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 hộp gỗ có dạng hình chóp tứ giác đều với độ dài đáy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ung đoạn của hình chóp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3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ác Hải muốn sơn</a:t>
                </a:r>
                <a14:m>
                  <m:oMath xmlns:m="http://schemas.openxmlformats.org/officeDocument/2006/math">
                    <m:r>
                      <a:rPr lang="en-US" sz="36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xung quanh của hộp gỗ. Biết cứ mỗi mét vuông sơn cần 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000 đồng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ền sơn và tiền công). Hỏi bác Hải phải trả chi phí là bao nhiêu? </a:t>
                </a:r>
                <a:endParaRPr lang="en-GB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50" y="1857356"/>
                <a:ext cx="11194954" cy="2862322"/>
              </a:xfrm>
              <a:prstGeom prst="rect">
                <a:avLst/>
              </a:prstGeom>
              <a:blipFill>
                <a:blip r:embed="rId4"/>
                <a:stretch>
                  <a:fillRect l="-1688" t="-3625" r="-1634" b="-7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09709"/>
            <a:ext cx="2727290" cy="164829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2733896" y="5004743"/>
            <a:ext cx="6238654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ẶP ĐÔI.</a:t>
            </a:r>
          </a:p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Donut 8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Donut 8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Donut 8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Donut 8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Donut 8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Donut 8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Donut 9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Donut 9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Donut 9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Donut 9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Donut 9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Donut 9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Donut 9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Donut 9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Donut 9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Donut 9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Donut 10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Donut 10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Donut 10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Donut 10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Donut 10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Donut 10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Donut 10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Donut 10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Donut 10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Donut 10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Donut 11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Donut 11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Donut 11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Donut 11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Donut 11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Donut 11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Donut 11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Donut 11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Donut 11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Donut 11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Donut 12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Donut 12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Donut 12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Donut 12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Donut 12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Donut 12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Donut 12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Donut 12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10689969" y="6348835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2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371113" y="1972855"/>
            <a:ext cx="3591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4975" y="2620047"/>
            <a:ext cx="79816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731293" y="3323025"/>
                <a:ext cx="7249036" cy="974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6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6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3600" b="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360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600" dirty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600" dirty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en-US" sz="3600" b="0" i="0" baseline="300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3" y="3323025"/>
                <a:ext cx="7249036" cy="974690"/>
              </a:xfrm>
              <a:prstGeom prst="rect">
                <a:avLst/>
              </a:prstGeom>
              <a:blipFill>
                <a:blip r:embed="rId2"/>
                <a:stretch>
                  <a:fillRect r="-84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12991" y="4322726"/>
            <a:ext cx="10713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phí phải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s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xung quanh của chiếc hộp là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87428" y="5057660"/>
                <a:ext cx="5484194" cy="673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 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0 000 </m:t>
                      </m:r>
                      <m:r>
                        <m:rPr>
                          <m:nor/>
                        </m:rPr>
                        <a:rPr lang="en-US" altLang="en-US" sz="36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40 000 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đồ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428" y="5057660"/>
                <a:ext cx="5484194" cy="6739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944385" y="5773868"/>
            <a:ext cx="917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0 000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4975" y="1354911"/>
            <a:ext cx="111949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4975" y="740192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689" y="836949"/>
            <a:ext cx="3260352" cy="2504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30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255650" y="1996119"/>
            <a:ext cx="10990524" cy="2708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.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4 HS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lvl="0" algn="just" defTabSz="121917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lvl="0" algn="just" defTabSz="1219170">
              <a:spcBef>
                <a:spcPts val="300"/>
              </a:spcBef>
              <a:spcAft>
                <a:spcPts val="300"/>
              </a:spcAft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Donut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4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Donut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Donut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Donut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" name="Donut 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8" name="Donut 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9" name="Donut 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" name="Donut 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1" name="Donut 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" name="Donut 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3" name="Donut 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4" name="Donut 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5" name="Donut 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6" name="Donut 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7" name="Donut 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Donut 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Donut 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0" name="Donut 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" name="Donut 1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" name="Donut 1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3" name="Donut 1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4" name="Donut 1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5" name="Donut 1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6" name="Donut 1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Donut 1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Donut 1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Donut 1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Donut 1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Donut 1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Donut 1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Donut 1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Donut 1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Donut 1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Donut 1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Donut 1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Donut 1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Donut 1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Donut 1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Donut 1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Donut 1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Donut 1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Donut 1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Donut 1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Donut 1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Donut 1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Donut 1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9" name="Donut 1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Donut 1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1" name="Donut 1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Donut 1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3" name="Donut 1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Donut 1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5" name="Donut 1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6" name="Donut 1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Donut 1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8" name="Donut 1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9" name="Donut 1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0" name="Donut 1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Donut 1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Donut 1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Donut 1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Donut 1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5" name="Donut 1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Donut 1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Donut 1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Donut 1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Donut 1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Donut 1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Donut 1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Donut 1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Donut 1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Donut 1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5" name="Donut 1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6" name="Donut 1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7" name="Donut 1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8" name="Donut 1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" name="Donut 1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0" name="Donut 1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1" name="Donut 1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Donut 1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Donut 1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" name="Donut 1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5" name="Donut 1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6" name="Donut 1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7" name="Donut 1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8" name="Donut 1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9" name="Donut 1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0" name="Donut 1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1" name="Donut 1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2" name="Donut 1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3" name="Donut 1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" name="Donut 1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5" name="Donut 1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6" name="Donut 1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7" name="Donut 1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8" name="Donut 1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9" name="Donut 1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0" name="Donut 1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1" name="Donut 1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2" name="Donut 1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3" name="Donut 1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" name="Donut 1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5" name="Donut 1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6" name="Donut 1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7" name="Donut 1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8" name="Donut 1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9" name="Donut 1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0" name="Donut 1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" name="Donut 1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2" name="Donut 1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3" name="Donut 1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" name="Donut 1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5" name="Donut 1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6" name="Donut 1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7" name="Donut 1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8" name="Donut 1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9" name="Donut 1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0" name="Donut 1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1" name="Donut 2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2" name="Donut 2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3" name="Donut 2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" name="Donut 2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" name="Donut 2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" name="Donut 2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7" name="Donut 2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" name="Donut 2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9" name="Donut 2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0" name="Donut 2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1" name="Donut 2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2" name="Donut 2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3" name="Donut 2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4" name="Donut 2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" name="Donut 2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6" name="Donut 2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7" name="Donut 2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8" name="Donut 2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9" name="Donut 2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0" name="Donut 2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1" name="Donut 2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2" name="Donut 2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3" name="Donut 2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4" name="Donut 2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" name="Donut 2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6" name="Donut 2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7" name="Donut 2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8" name="Donut 2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9" name="Donut 2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0" name="Donut 2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1" name="Donut 2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2" name="Donut 2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3" name="Donut 2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4" name="Donut 2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" name="Donut 2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6" name="Donut 2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7" name="Donut 2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8" name="Donut 2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9" name="Donut 2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0" name="Donut 2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1" name="Donut 2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2" name="Donut 2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3" name="Donut 2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1</a:t>
            </a:r>
          </a:p>
        </p:txBody>
      </p:sp>
      <p:sp>
        <p:nvSpPr>
          <p:cNvPr id="244" name="Donut 2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ờ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10328707" y="6097003"/>
            <a:ext cx="1371600" cy="457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8D8D40-717F-4329-9122-F75502FCED50}"/>
              </a:ext>
            </a:extLst>
          </p:cNvPr>
          <p:cNvSpPr txBox="1"/>
          <p:nvPr/>
        </p:nvSpPr>
        <p:spPr>
          <a:xfrm>
            <a:off x="0" y="39479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lvl="0" algn="ctr" defTabSz="1219170"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. HÌNH CHÓP TỨ GIÁC 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endParaRPr kumimoji="0" lang="en-US" sz="426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54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34380"/>
            <a:ext cx="2103610" cy="1744274"/>
          </a:xfrm>
          <a:prstGeom prst="rect">
            <a:avLst/>
          </a:prstGeom>
        </p:spPr>
      </p:pic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64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1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3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6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2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3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5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6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5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5518" y="925758"/>
            <a:ext cx="11050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1656251"/>
            <a:ext cx="6829424" cy="4414915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5518" y="6071166"/>
            <a:ext cx="5949538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i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i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àng</a:t>
            </a:r>
            <a:r>
              <a:rPr lang="en-US" sz="3200" i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uver</a:t>
            </a:r>
            <a:endParaRPr lang="en-GB" sz="3200" i="1" dirty="0">
              <a:solidFill>
                <a:srgbClr val="0033CC"/>
              </a:solidFill>
              <a:latin typeface="Calibri Light" panose="020F0302020204030204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hlinkClick r:id="rId3"/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44"/>
          <a:stretch/>
        </p:blipFill>
        <p:spPr bwMode="auto">
          <a:xfrm>
            <a:off x="6669107" y="1656251"/>
            <a:ext cx="5337156" cy="434041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33844" y="6009610"/>
            <a:ext cx="15311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3943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564356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534856" y="5852072"/>
            <a:ext cx="5403273" cy="537191"/>
          </a:xfrm>
          <a:prstGeom prst="rect">
            <a:avLst/>
          </a:prstGeom>
          <a:noFill/>
          <a:ln>
            <a:noFill/>
          </a:ln>
          <a:effectLst/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èn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á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i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imalaya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rgbClr val="A8B97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144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214438"/>
            <a:ext cx="5900738" cy="413167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97676" y="5346115"/>
            <a:ext cx="3016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040" y="1214438"/>
            <a:ext cx="6176960" cy="4131677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55143" y="5407670"/>
            <a:ext cx="25790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y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169629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748988"/>
            <a:ext cx="5729288" cy="482313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795669" y="5874921"/>
            <a:ext cx="17620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3" r="53287"/>
          <a:stretch/>
        </p:blipFill>
        <p:spPr bwMode="auto">
          <a:xfrm>
            <a:off x="6072188" y="810696"/>
            <a:ext cx="6119812" cy="51900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75785" y="5903496"/>
            <a:ext cx="39356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eops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1924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37111" y="0"/>
            <a:ext cx="103632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03200" y="1008798"/>
            <a:ext cx="115111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ực hành: </a:t>
            </a: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ờ giấy cắt ra một hình vuông rồi thực hiện các thao tác theo thứ tự từ 1 đến 6 để có thể ghép được các mặt bên của một hình chóp tứ giác (hình dưới).</a:t>
            </a:r>
            <a:endParaRPr lang="en-GB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hq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" y="2778826"/>
            <a:ext cx="11344274" cy="36219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630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149264" y="313362"/>
            <a:ext cx="1105830" cy="1105830"/>
            <a:chOff x="2914650" y="1294210"/>
            <a:chExt cx="555625" cy="555625"/>
          </a:xfrm>
          <a:solidFill>
            <a:schemeClr val="tx2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8" name="Hộp_Văn_Bản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11086" y="711306"/>
            <a:ext cx="7445827" cy="707886"/>
          </a:xfrm>
          <a:prstGeom prst="rect">
            <a:avLst/>
          </a:prstGeom>
          <a:gradFill rotWithShape="1">
            <a:gsLst>
              <a:gs pos="0">
                <a:srgbClr val="A8B97F">
                  <a:tint val="70000"/>
                  <a:satMod val="100000"/>
                  <a:lumMod val="110000"/>
                </a:srgbClr>
              </a:gs>
              <a:gs pos="50000">
                <a:srgbClr val="A8B97F">
                  <a:tint val="75000"/>
                  <a:satMod val="101000"/>
                  <a:lumMod val="105000"/>
                </a:srgbClr>
              </a:gs>
              <a:gs pos="100000">
                <a:srgbClr val="A8B97F">
                  <a:tint val="82000"/>
                  <a:satMod val="104000"/>
                  <a:lumMod val="105000"/>
                </a:srgbClr>
              </a:gs>
            </a:gsLst>
            <a:lin ang="2700000" scaled="0"/>
          </a:gradFill>
          <a:ln w="9525" cap="flat" cmpd="sng" algn="ctr">
            <a:solidFill>
              <a:srgbClr val="A8B97F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 HỌC Ở NHÀ</a:t>
            </a:r>
            <a:endParaRPr kumimoji="0" lang="vi-VN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38151" y="1691986"/>
            <a:ext cx="10616540" cy="335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– SGK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7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II: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88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90425" y="87379"/>
            <a:ext cx="3225801" cy="305104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01132" y="910385"/>
            <a:ext cx="3116613" cy="638107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229346940"/>
              </p:ext>
            </p:extLst>
          </p:nvPr>
        </p:nvGraphicFramePr>
        <p:xfrm>
          <a:off x="2235202" y="-38199"/>
          <a:ext cx="9855199" cy="6705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2246040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4" y="2509679"/>
            <a:ext cx="3042257" cy="1838647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5" y="1725285"/>
            <a:ext cx="3421031" cy="2836655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10" y="819512"/>
            <a:ext cx="281508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377">
              <a:defRPr/>
            </a:pP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ong bóng Ý nghĩ: Hình đám mây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1" y="232914"/>
            <a:ext cx="281508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3" y="646983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9" cy="680861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 defTabSz="914377">
              <a:defRPr/>
            </a:pPr>
            <a:r>
              <a:rPr lang="en-US" sz="4800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5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3" y="747623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9" y="1121128"/>
            <a:ext cx="170703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6" y="774187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10" y="386985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3" y="19913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5" y="15765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9" y="22306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7" y="13779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7" y="-1434"/>
            <a:ext cx="216935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9237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078475" y="5316538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>
              <a:defRPr/>
            </a:pP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9B6BF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9B6BF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9" y="1423683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5" y="440484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993919" y="1072932"/>
              <a:ext cx="2714188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3" y="1497830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4377">
              <a:defRPr/>
            </a:pPr>
            <a:endParaRPr sz="1867"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3" y="3237703"/>
            <a:ext cx="3028823" cy="1479541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087775" cy="1077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638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9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914377">
              <a:defRPr/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2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953632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586348" cy="3372592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69174" y="3372592"/>
            <a:ext cx="3047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/>
          <a:stretch>
            <a:fillRect/>
          </a:stretch>
        </p:blipFill>
        <p:spPr>
          <a:xfrm>
            <a:off x="3596518" y="0"/>
            <a:ext cx="4181820" cy="3372592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35971" y="3372592"/>
            <a:ext cx="2514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uvre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4"/>
          <a:stretch>
            <a:fillRect/>
          </a:stretch>
        </p:blipFill>
        <p:spPr>
          <a:xfrm>
            <a:off x="7778338" y="0"/>
            <a:ext cx="4298866" cy="3455719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497136" y="3372591"/>
            <a:ext cx="2275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71581" y="4280531"/>
            <a:ext cx="85695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ật thể trong các hình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71581" y="4280531"/>
            <a:ext cx="84116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192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0" grpId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defRPr/>
              </a:pPr>
              <a:endParaRPr lang="en-US" sz="160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3135976"/>
            <a:ext cx="7518400" cy="176445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defTabSz="914377">
              <a:defRPr/>
            </a:pPr>
            <a:r>
              <a:rPr lang="en-US" sz="5333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</a:p>
          <a:p>
            <a:pPr defTabSz="914377">
              <a:defRPr/>
            </a:pPr>
            <a:r>
              <a:rPr lang="en-US" sz="5333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Ứ GIÁC ĐỀU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29096" y="2189355"/>
            <a:ext cx="1996700" cy="954107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>
              <a:defRPr/>
            </a:pPr>
            <a:r>
              <a:rPr lang="en-US" sz="5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433615" y="848456"/>
            <a:ext cx="81679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914377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rgbClr val="D53DD0">
                        <a:tint val="90000"/>
                        <a:satMod val="120000"/>
                      </a:srgbClr>
                    </a:gs>
                    <a:gs pos="25000">
                      <a:srgbClr val="D53DD0">
                        <a:tint val="93000"/>
                        <a:satMod val="120000"/>
                      </a:srgbClr>
                    </a:gs>
                    <a:gs pos="50000">
                      <a:srgbClr val="D53DD0">
                        <a:shade val="89000"/>
                        <a:satMod val="110000"/>
                      </a:srgbClr>
                    </a:gs>
                    <a:gs pos="75000">
                      <a:srgbClr val="D53DD0">
                        <a:tint val="93000"/>
                        <a:satMod val="120000"/>
                      </a:srgbClr>
                    </a:gs>
                    <a:gs pos="100000">
                      <a:srgbClr val="D53DD0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3458" y="148223"/>
            <a:ext cx="3533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>
              <a:defRPr/>
            </a:pPr>
            <a:r>
              <a:rPr lang="en-US" sz="4400" b="1" dirty="0">
                <a:ln w="6600">
                  <a:solidFill>
                    <a:srgbClr val="E33D6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33D6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972311" y="5017442"/>
            <a:ext cx="2166748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>
              <a:defRPr/>
            </a:pPr>
            <a:r>
              <a:rPr lang="en-US" sz="4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4755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69</Words>
  <Application>Microsoft Office PowerPoint</Application>
  <PresentationFormat>Widescreen</PresentationFormat>
  <Paragraphs>968</Paragraphs>
  <Slides>39</Slides>
  <Notes>5</Notes>
  <HiddenSlides>2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62" baseType="lpstr">
      <vt:lpstr>Times New Roman</vt:lpstr>
      <vt:lpstr>Calibri Light</vt:lpstr>
      <vt:lpstr>Cambria Math</vt:lpstr>
      <vt:lpstr>Century Gothic</vt:lpstr>
      <vt:lpstr>Tahoma</vt:lpstr>
      <vt:lpstr>Calibri</vt:lpstr>
      <vt:lpstr>Arial</vt:lpstr>
      <vt:lpstr>思源黑体 Heavy</vt:lpstr>
      <vt:lpstr>7_Office Theme</vt:lpstr>
      <vt:lpstr>Metropolitan</vt:lpstr>
      <vt:lpstr>Office Theme</vt:lpstr>
      <vt:lpstr>1_Office Theme</vt:lpstr>
      <vt:lpstr>3_Office Theme</vt:lpstr>
      <vt:lpstr>4_Office Theme</vt:lpstr>
      <vt:lpstr>5_Office Theme</vt:lpstr>
      <vt:lpstr>6_Office Theme</vt:lpstr>
      <vt:lpstr>8_Office Theme</vt:lpstr>
      <vt:lpstr>2_Office Theme</vt:lpstr>
      <vt:lpstr>9_Office Theme</vt:lpstr>
      <vt:lpstr>10_Office Theme</vt:lpstr>
      <vt:lpstr>11_Office Theme</vt:lpstr>
      <vt:lpstr>1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15:19:56Z</dcterms:created>
  <dcterms:modified xsi:type="dcterms:W3CDTF">2023-08-17T07:35:24Z</dcterms:modified>
</cp:coreProperties>
</file>